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55073" w:rsidRPr="00E8369F" w:rsidRDefault="00F55073" w:rsidP="00351191">
      <w:pPr>
        <w:pageBreakBefore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8369F">
        <w:rPr>
          <w:rFonts w:ascii="Times New Roman" w:hAnsi="Times New Roman" w:cs="Times New Roman"/>
          <w:sz w:val="24"/>
          <w:szCs w:val="24"/>
        </w:rPr>
        <w:t xml:space="preserve">На дифракционную решетку, имеющую 100 штрихов на 1 мм, нормально падает свет от разрядной трубки с водородом. Под какими углами видны первый и последний </w:t>
      </w:r>
      <w:proofErr w:type="gramStart"/>
      <w:r w:rsidRPr="00E8369F">
        <w:rPr>
          <w:rFonts w:ascii="Times New Roman" w:hAnsi="Times New Roman" w:cs="Times New Roman"/>
          <w:sz w:val="24"/>
          <w:szCs w:val="24"/>
        </w:rPr>
        <w:t>спектры</w:t>
      </w:r>
      <w:proofErr w:type="gramEnd"/>
      <w:r w:rsidRPr="00E8369F">
        <w:rPr>
          <w:rFonts w:ascii="Times New Roman" w:hAnsi="Times New Roman" w:cs="Times New Roman"/>
          <w:sz w:val="24"/>
          <w:szCs w:val="24"/>
        </w:rPr>
        <w:t xml:space="preserve"> соответствующие линии </w:t>
      </w:r>
      <w:r w:rsidR="007C2F3F" w:rsidRPr="00E8369F">
        <w:rPr>
          <w:rFonts w:ascii="Times New Roman" w:hAnsi="Times New Roman" w:cs="Times New Roman"/>
          <w:position w:val="-12"/>
          <w:sz w:val="24"/>
          <w:szCs w:val="24"/>
        </w:rPr>
        <w:object w:dxaOrig="14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8pt" o:ole="">
            <v:imagedata r:id="rId4" o:title=""/>
          </v:shape>
          <o:OLEObject Type="Embed" ProgID="Equation.DSMT4" ShapeID="_x0000_i1025" DrawAspect="Content" ObjectID="_1457865494" r:id="rId5"/>
        </w:object>
      </w:r>
      <w:r w:rsidRPr="00E8369F">
        <w:rPr>
          <w:rFonts w:ascii="Times New Roman" w:hAnsi="Times New Roman" w:cs="Times New Roman"/>
          <w:sz w:val="24"/>
          <w:szCs w:val="24"/>
        </w:rPr>
        <w:t>совпадают?</w:t>
      </w:r>
    </w:p>
    <w:p w:rsidR="008644C3" w:rsidRDefault="008644C3" w:rsidP="008644C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sectPr w:rsidR="008644C3" w:rsidSect="00ED2FCE">
      <w:pgSz w:w="11906" w:h="16838"/>
      <w:pgMar w:top="567" w:right="567" w:bottom="567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>
    <w:useFELayout/>
  </w:compat>
  <w:rsids>
    <w:rsidRoot w:val="00ED2FCE"/>
    <w:rsid w:val="00020594"/>
    <w:rsid w:val="000C589C"/>
    <w:rsid w:val="000E7D1B"/>
    <w:rsid w:val="00117AFD"/>
    <w:rsid w:val="00145619"/>
    <w:rsid w:val="001744A2"/>
    <w:rsid w:val="00236CA7"/>
    <w:rsid w:val="002E78D5"/>
    <w:rsid w:val="00351191"/>
    <w:rsid w:val="00352FDE"/>
    <w:rsid w:val="003B489B"/>
    <w:rsid w:val="0042070C"/>
    <w:rsid w:val="00427E2C"/>
    <w:rsid w:val="00431CF9"/>
    <w:rsid w:val="00432924"/>
    <w:rsid w:val="004E77F2"/>
    <w:rsid w:val="005C5E45"/>
    <w:rsid w:val="005F315E"/>
    <w:rsid w:val="005F7E67"/>
    <w:rsid w:val="006454CF"/>
    <w:rsid w:val="00656D9E"/>
    <w:rsid w:val="00683BD9"/>
    <w:rsid w:val="006A1900"/>
    <w:rsid w:val="006A6D0F"/>
    <w:rsid w:val="00714329"/>
    <w:rsid w:val="007C12CA"/>
    <w:rsid w:val="007C2F3F"/>
    <w:rsid w:val="007C7BBE"/>
    <w:rsid w:val="00805CA9"/>
    <w:rsid w:val="008644C3"/>
    <w:rsid w:val="008B4171"/>
    <w:rsid w:val="008E0478"/>
    <w:rsid w:val="00905430"/>
    <w:rsid w:val="009515B7"/>
    <w:rsid w:val="009725E8"/>
    <w:rsid w:val="009B6E82"/>
    <w:rsid w:val="009E774E"/>
    <w:rsid w:val="00A46901"/>
    <w:rsid w:val="00A46C0F"/>
    <w:rsid w:val="00A77A4B"/>
    <w:rsid w:val="00AA2EA0"/>
    <w:rsid w:val="00AF5CDD"/>
    <w:rsid w:val="00B473C3"/>
    <w:rsid w:val="00BF2554"/>
    <w:rsid w:val="00BF754C"/>
    <w:rsid w:val="00C30965"/>
    <w:rsid w:val="00C634CB"/>
    <w:rsid w:val="00D17E65"/>
    <w:rsid w:val="00D309DF"/>
    <w:rsid w:val="00DE0A71"/>
    <w:rsid w:val="00E00773"/>
    <w:rsid w:val="00E1546A"/>
    <w:rsid w:val="00E802D7"/>
    <w:rsid w:val="00E8369F"/>
    <w:rsid w:val="00EC1F0D"/>
    <w:rsid w:val="00ED2FCE"/>
    <w:rsid w:val="00ED34E5"/>
    <w:rsid w:val="00ED542A"/>
    <w:rsid w:val="00EF7A1C"/>
    <w:rsid w:val="00F07634"/>
    <w:rsid w:val="00F55073"/>
    <w:rsid w:val="00FA178C"/>
    <w:rsid w:val="00FA2D41"/>
    <w:rsid w:val="00FF5C3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D34E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C5E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5C5E45"/>
    <w:rPr>
      <w:rFonts w:ascii="Tahoma" w:hAnsi="Tahoma" w:cs="Tahoma"/>
      <w:sz w:val="16"/>
      <w:szCs w:val="16"/>
    </w:rPr>
  </w:style>
  <w:style w:type="character" w:styleId="a5">
    <w:name w:val="Emphasis"/>
    <w:basedOn w:val="a0"/>
    <w:qFormat/>
    <w:rsid w:val="00905430"/>
    <w:rPr>
      <w:i/>
      <w:i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2</Words>
  <Characters>189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Женя</dc:creator>
  <cp:keywords/>
  <dc:description/>
  <cp:lastModifiedBy>Видеомонтаж</cp:lastModifiedBy>
  <cp:revision>2</cp:revision>
  <dcterms:created xsi:type="dcterms:W3CDTF">2014-04-01T09:48:00Z</dcterms:created>
  <dcterms:modified xsi:type="dcterms:W3CDTF">2014-04-01T09:48:00Z</dcterms:modified>
</cp:coreProperties>
</file>